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6E4E89" w14:textId="77777777" w:rsidR="00835DE7" w:rsidRPr="0030713A" w:rsidRDefault="00835DE7" w:rsidP="00835DE7">
      <w:pPr>
        <w:pStyle w:val="a7"/>
        <w:adjustRightInd w:val="0"/>
        <w:snapToGrid w:val="0"/>
        <w:spacing w:line="360" w:lineRule="auto"/>
        <w:rPr>
          <w:rFonts w:hAnsi="Calibri"/>
        </w:rPr>
      </w:pPr>
      <w:r w:rsidRPr="00B578AB">
        <w:rPr>
          <w:b/>
        </w:rPr>
        <w:t xml:space="preserve">Homework: </w:t>
      </w:r>
      <w:r w:rsidRPr="00B578AB">
        <w:rPr>
          <w:iCs/>
          <w:kern w:val="0"/>
        </w:rPr>
        <w:t>(</w:t>
      </w:r>
      <w:r w:rsidRPr="00F60598">
        <w:rPr>
          <w:iCs/>
          <w:color w:val="E36C0A"/>
          <w:kern w:val="0"/>
        </w:rPr>
        <w:t>8 points</w:t>
      </w:r>
      <w:r w:rsidRPr="00B578AB">
        <w:rPr>
          <w:iCs/>
          <w:kern w:val="0"/>
        </w:rPr>
        <w:t>, please pay attention to all the words in this orange box)</w:t>
      </w:r>
      <w:r w:rsidRPr="005870ED">
        <w:rPr>
          <w:iCs/>
          <w:color w:val="F79646"/>
          <w:kern w:val="0"/>
        </w:rPr>
        <w:t>:</w:t>
      </w:r>
    </w:p>
    <w:p w14:paraId="1EC7A4A7" w14:textId="77777777" w:rsidR="00835DE7" w:rsidRPr="00197CA9" w:rsidRDefault="00835DE7" w:rsidP="00835DE7">
      <w:pPr>
        <w:pStyle w:val="a7"/>
        <w:adjustRightInd w:val="0"/>
        <w:snapToGrid w:val="0"/>
        <w:spacing w:line="360" w:lineRule="auto"/>
        <w:rPr>
          <w:rFonts w:hAnsi="Calibri"/>
        </w:rPr>
      </w:pPr>
      <w:r w:rsidRPr="00197CA9">
        <w:rPr>
          <w:rFonts w:hAnsi="Calibri"/>
        </w:rPr>
        <w:t>Ex 20-4</w:t>
      </w:r>
      <w:r w:rsidRPr="00197CA9">
        <w:rPr>
          <w:rFonts w:hAnsi="Calibri"/>
        </w:rPr>
        <w:t>：</w:t>
      </w:r>
      <w:r w:rsidRPr="00197CA9">
        <w:rPr>
          <w:rFonts w:hAnsi="Calibri"/>
        </w:rPr>
        <w:t>Continue Ex 20-3,</w:t>
      </w:r>
      <w:r>
        <w:rPr>
          <w:rFonts w:hAnsi="Calibri"/>
        </w:rPr>
        <w:t xml:space="preserve"> because </w:t>
      </w:r>
      <w:proofErr w:type="gramStart"/>
      <w:r>
        <w:rPr>
          <w:rFonts w:hAnsi="Calibri"/>
        </w:rPr>
        <w:t>log(</w:t>
      </w:r>
      <w:proofErr w:type="gramEnd"/>
      <w:r w:rsidRPr="00197CA9">
        <w:rPr>
          <w:rFonts w:hAnsi="Calibri"/>
          <w:color w:val="C00000"/>
        </w:rPr>
        <w:t xml:space="preserve">Death </w:t>
      </w:r>
      <w:r w:rsidRPr="00197CA9">
        <w:rPr>
          <w:rFonts w:hAnsi="Calibri"/>
          <w:iCs/>
          <w:color w:val="C00000"/>
          <w:kern w:val="0"/>
        </w:rPr>
        <w:t>rate per 100,000 person years</w:t>
      </w:r>
      <w:r>
        <w:rPr>
          <w:rFonts w:hAnsi="Calibri"/>
        </w:rPr>
        <w:t>) is not linear in Age, it will be more reasonable to recode Age as 11 dummy variables.</w:t>
      </w:r>
    </w:p>
    <w:p w14:paraId="6C046E10" w14:textId="77777777" w:rsidR="00835DE7" w:rsidRPr="00197CA9" w:rsidRDefault="00835DE7" w:rsidP="00835DE7">
      <w:pPr>
        <w:pStyle w:val="a7"/>
        <w:adjustRightInd w:val="0"/>
        <w:snapToGrid w:val="0"/>
        <w:spacing w:line="360" w:lineRule="auto"/>
        <w:rPr>
          <w:rFonts w:hAnsi="Calibri"/>
        </w:rPr>
      </w:pPr>
    </w:p>
    <w:p w14:paraId="00FF3C06" w14:textId="77777777" w:rsidR="00835DE7" w:rsidRPr="00197CA9" w:rsidRDefault="00835DE7" w:rsidP="00835DE7">
      <w:pPr>
        <w:pStyle w:val="a7"/>
        <w:adjustRightInd w:val="0"/>
        <w:snapToGrid w:val="0"/>
        <w:spacing w:line="360" w:lineRule="auto"/>
        <w:rPr>
          <w:rFonts w:hAnsi="Calibri"/>
        </w:rPr>
      </w:pPr>
      <w:proofErr w:type="spellStart"/>
      <w:r w:rsidRPr="00197CA9">
        <w:rPr>
          <w:rFonts w:hAnsi="Calibri"/>
        </w:rPr>
        <w:t>rate$Age.f</w:t>
      </w:r>
      <w:proofErr w:type="spellEnd"/>
      <w:r w:rsidRPr="00197CA9">
        <w:rPr>
          <w:rFonts w:hAnsi="Calibri"/>
        </w:rPr>
        <w:t xml:space="preserve"> &lt;- factor(</w:t>
      </w:r>
      <w:proofErr w:type="spellStart"/>
      <w:r w:rsidRPr="00197CA9">
        <w:rPr>
          <w:rFonts w:hAnsi="Calibri"/>
        </w:rPr>
        <w:t>rate$Age</w:t>
      </w:r>
      <w:proofErr w:type="spellEnd"/>
      <w:r w:rsidRPr="00197CA9">
        <w:rPr>
          <w:rFonts w:hAnsi="Calibri"/>
        </w:rPr>
        <w:t>)</w:t>
      </w:r>
    </w:p>
    <w:p w14:paraId="5AAE6E59" w14:textId="77777777" w:rsidR="00835DE7" w:rsidRDefault="00835DE7" w:rsidP="00835DE7">
      <w:pPr>
        <w:pStyle w:val="a7"/>
        <w:adjustRightInd w:val="0"/>
        <w:snapToGrid w:val="0"/>
        <w:spacing w:line="360" w:lineRule="auto"/>
        <w:rPr>
          <w:rFonts w:ascii="Times New Roman" w:hAnsi="Times New Roman" w:hint="eastAsia"/>
        </w:rPr>
      </w:pPr>
    </w:p>
    <w:p w14:paraId="400E74BE" w14:textId="723D94BE" w:rsidR="008503C1" w:rsidRPr="008503C1" w:rsidRDefault="00835DE7" w:rsidP="008503C1">
      <w:pPr>
        <w:pStyle w:val="a7"/>
        <w:numPr>
          <w:ilvl w:val="0"/>
          <w:numId w:val="1"/>
        </w:numPr>
        <w:adjustRightInd w:val="0"/>
        <w:snapToGrid w:val="0"/>
        <w:spacing w:line="360" w:lineRule="auto"/>
        <w:rPr>
          <w:rFonts w:hAnsi="Calibri" w:hint="eastAsia"/>
          <w:iCs/>
          <w:kern w:val="0"/>
        </w:rPr>
      </w:pPr>
      <w:r w:rsidRPr="00FB2525">
        <w:rPr>
          <w:rFonts w:hAnsi="Calibri"/>
        </w:rPr>
        <w:t>Please</w:t>
      </w:r>
      <w:r w:rsidRPr="00FB2525">
        <w:rPr>
          <w:rFonts w:hAnsi="Calibri"/>
          <w:iCs/>
          <w:kern w:val="0"/>
        </w:rPr>
        <w:t xml:space="preserve"> use the Newton-Raphson method to find the </w:t>
      </w:r>
      <w:r w:rsidRPr="00FB2525">
        <w:rPr>
          <w:rFonts w:hAnsi="Calibri"/>
        </w:rPr>
        <w:t xml:space="preserve">maximum likelihood estimate (MLE) of the regression coefficients of </w:t>
      </w:r>
      <w:r w:rsidRPr="00FB2525">
        <w:rPr>
          <w:rFonts w:hAnsi="Calibri"/>
          <w:iCs/>
          <w:kern w:val="0"/>
        </w:rPr>
        <w:t>Poisson regression (</w:t>
      </w:r>
      <w:r w:rsidRPr="00FB2525">
        <w:rPr>
          <w:rFonts w:hAnsi="Calibri"/>
          <w:iCs/>
          <w:kern w:val="0"/>
          <w:position w:val="-12"/>
        </w:rPr>
        <w:object w:dxaOrig="1219" w:dyaOrig="400" w14:anchorId="1DD3CB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5pt;height:20.15pt" o:ole="">
            <v:imagedata r:id="rId7" o:title=""/>
          </v:shape>
          <o:OLEObject Type="Embed" ProgID="Equation.DSMT4" ShapeID="_x0000_i1025" DrawAspect="Content" ObjectID="_1669742329" r:id="rId8"/>
        </w:object>
      </w:r>
      <w:r w:rsidRPr="00FB2525">
        <w:rPr>
          <w:rFonts w:hAnsi="Calibri"/>
          <w:iCs/>
          <w:kern w:val="0"/>
        </w:rPr>
        <w:t>)</w:t>
      </w:r>
      <w:r>
        <w:rPr>
          <w:rFonts w:hAnsi="Calibri"/>
          <w:iCs/>
          <w:kern w:val="0"/>
        </w:rPr>
        <w:t xml:space="preserve">  </w:t>
      </w:r>
      <w:r w:rsidRPr="00432067">
        <w:rPr>
          <w:rFonts w:hAnsi="Calibri"/>
          <w:color w:val="E36C0A"/>
        </w:rPr>
        <w:t>(</w:t>
      </w:r>
      <w:r>
        <w:rPr>
          <w:rFonts w:hAnsi="Calibri"/>
          <w:color w:val="E36C0A"/>
        </w:rPr>
        <w:t>4</w:t>
      </w:r>
      <w:r w:rsidRPr="00432067">
        <w:rPr>
          <w:rFonts w:hAnsi="Calibri"/>
          <w:color w:val="E36C0A"/>
        </w:rPr>
        <w:t xml:space="preserve"> points)</w:t>
      </w:r>
    </w:p>
    <w:p w14:paraId="04C49BC5" w14:textId="77777777" w:rsidR="00835DE7" w:rsidRDefault="00835DE7" w:rsidP="00835DE7">
      <w:pPr>
        <w:pStyle w:val="a7"/>
        <w:adjustRightInd w:val="0"/>
        <w:snapToGrid w:val="0"/>
        <w:spacing w:line="360" w:lineRule="auto"/>
        <w:ind w:left="360"/>
        <w:rPr>
          <w:iCs/>
          <w:kern w:val="0"/>
        </w:rPr>
      </w:pPr>
      <w:r w:rsidRPr="002F11C1">
        <w:rPr>
          <w:b/>
          <w:iCs/>
          <w:color w:val="C00000"/>
          <w:kern w:val="0"/>
        </w:rPr>
        <w:t>Please note:</w:t>
      </w:r>
      <w:r w:rsidRPr="002F11C1">
        <w:rPr>
          <w:iCs/>
          <w:kern w:val="0"/>
        </w:rPr>
        <w:t xml:space="preserve"> </w:t>
      </w:r>
      <w:r w:rsidRPr="00526899">
        <w:rPr>
          <w:iCs/>
          <w:color w:val="0070C0"/>
          <w:kern w:val="0"/>
        </w:rPr>
        <w:t xml:space="preserve">No need to </w:t>
      </w:r>
      <w:r w:rsidRPr="00526899">
        <w:rPr>
          <w:color w:val="0070C0"/>
        </w:rPr>
        <w:t>make a plot for the initial value.</w:t>
      </w:r>
      <w:r w:rsidRPr="002F11C1">
        <w:rPr>
          <w:iCs/>
          <w:kern w:val="0"/>
        </w:rPr>
        <w:t xml:space="preserve"> Using </w:t>
      </w:r>
      <w:r>
        <w:t xml:space="preserve">the R built-in function </w:t>
      </w:r>
      <w:r>
        <w:t>“</w:t>
      </w:r>
      <w:proofErr w:type="spellStart"/>
      <w:proofErr w:type="gramStart"/>
      <w:r w:rsidRPr="00FB2525">
        <w:rPr>
          <w:rFonts w:hAnsi="Calibri"/>
        </w:rPr>
        <w:t>glm</w:t>
      </w:r>
      <w:proofErr w:type="spellEnd"/>
      <w:r w:rsidRPr="00FB2525">
        <w:rPr>
          <w:rFonts w:hAnsi="Calibri"/>
        </w:rPr>
        <w:t>(</w:t>
      </w:r>
      <w:proofErr w:type="spellStart"/>
      <w:proofErr w:type="gramEnd"/>
      <w:r w:rsidRPr="00FB2525">
        <w:rPr>
          <w:rFonts w:hAnsi="Calibri"/>
        </w:rPr>
        <w:t>Death~Age.</w:t>
      </w:r>
      <w:r>
        <w:rPr>
          <w:rFonts w:hAnsi="Calibri"/>
        </w:rPr>
        <w:t>f</w:t>
      </w:r>
      <w:r w:rsidRPr="00FB2525">
        <w:rPr>
          <w:rFonts w:hAnsi="Calibri"/>
        </w:rPr>
        <w:t>+sex</w:t>
      </w:r>
      <w:proofErr w:type="spellEnd"/>
      <w:r w:rsidRPr="00FB2525">
        <w:rPr>
          <w:rFonts w:hAnsi="Calibri"/>
        </w:rPr>
        <w:t>, offset=log(PY/100000), data=rate, family=</w:t>
      </w:r>
      <w:proofErr w:type="spellStart"/>
      <w:r w:rsidRPr="00FB2525">
        <w:rPr>
          <w:rFonts w:hAnsi="Calibri"/>
        </w:rPr>
        <w:t>poisson</w:t>
      </w:r>
      <w:proofErr w:type="spellEnd"/>
      <w:r w:rsidRPr="00FB2525">
        <w:rPr>
          <w:rFonts w:hAnsi="Calibri"/>
        </w:rPr>
        <w:t>)</w:t>
      </w:r>
      <w:r>
        <w:t>”</w:t>
      </w:r>
      <w:r w:rsidRPr="002F11C1">
        <w:rPr>
          <w:iCs/>
          <w:kern w:val="0"/>
        </w:rPr>
        <w:t xml:space="preserve"> to answer this homework will be scored as 0, although you may use it to check your own answer.</w:t>
      </w:r>
    </w:p>
    <w:p w14:paraId="059884AD" w14:textId="5241A148" w:rsidR="00835DE7" w:rsidRDefault="00071F94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>
        <w:rPr>
          <w:noProof/>
        </w:rPr>
        <w:drawing>
          <wp:inline distT="0" distB="0" distL="0" distR="0" wp14:anchorId="0869A75E" wp14:editId="68E21E3A">
            <wp:extent cx="1440000" cy="1993113"/>
            <wp:effectExtent l="0" t="0" r="8255" b="762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993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526EA" w14:textId="122DBE46" w:rsidR="00ED25CD" w:rsidRDefault="00ED25CD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 w:hint="eastAsia"/>
          <w:iCs/>
          <w:kern w:val="0"/>
        </w:rPr>
      </w:pPr>
      <w:r>
        <w:rPr>
          <w:rFonts w:hAnsi="Calibri"/>
          <w:iCs/>
          <w:kern w:val="0"/>
        </w:rPr>
        <w:t>Code:</w:t>
      </w:r>
      <w:bookmarkStart w:id="0" w:name="_GoBack"/>
      <w:bookmarkEnd w:id="0"/>
    </w:p>
    <w:p w14:paraId="596E2F68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proofErr w:type="spellStart"/>
      <w:r w:rsidRPr="008503C1">
        <w:rPr>
          <w:rFonts w:hAnsi="Calibri"/>
          <w:iCs/>
          <w:kern w:val="0"/>
        </w:rPr>
        <w:t>newtonraphson</w:t>
      </w:r>
      <w:proofErr w:type="spellEnd"/>
      <w:r w:rsidRPr="008503C1">
        <w:rPr>
          <w:rFonts w:hAnsi="Calibri"/>
          <w:iCs/>
          <w:kern w:val="0"/>
        </w:rPr>
        <w:t xml:space="preserve"> &lt;- </w:t>
      </w:r>
      <w:proofErr w:type="gramStart"/>
      <w:r w:rsidRPr="008503C1">
        <w:rPr>
          <w:rFonts w:hAnsi="Calibri"/>
          <w:iCs/>
          <w:kern w:val="0"/>
        </w:rPr>
        <w:t>function(</w:t>
      </w:r>
      <w:proofErr w:type="spellStart"/>
      <w:proofErr w:type="gramEnd"/>
      <w:r w:rsidRPr="008503C1">
        <w:rPr>
          <w:rFonts w:hAnsi="Calibri"/>
          <w:iCs/>
          <w:kern w:val="0"/>
        </w:rPr>
        <w:t>ftn</w:t>
      </w:r>
      <w:proofErr w:type="spellEnd"/>
      <w:r w:rsidRPr="008503C1">
        <w:rPr>
          <w:rFonts w:hAnsi="Calibri"/>
          <w:iCs/>
          <w:kern w:val="0"/>
        </w:rPr>
        <w:t xml:space="preserve">, x0, </w:t>
      </w:r>
      <w:proofErr w:type="spellStart"/>
      <w:r w:rsidRPr="008503C1">
        <w:rPr>
          <w:rFonts w:hAnsi="Calibri"/>
          <w:iCs/>
          <w:kern w:val="0"/>
        </w:rPr>
        <w:t>tol</w:t>
      </w:r>
      <w:proofErr w:type="spellEnd"/>
      <w:r w:rsidRPr="008503C1">
        <w:rPr>
          <w:rFonts w:hAnsi="Calibri"/>
          <w:iCs/>
          <w:kern w:val="0"/>
        </w:rPr>
        <w:t xml:space="preserve"> = 1e-9, </w:t>
      </w:r>
      <w:proofErr w:type="spellStart"/>
      <w:r w:rsidRPr="008503C1">
        <w:rPr>
          <w:rFonts w:hAnsi="Calibri"/>
          <w:iCs/>
          <w:kern w:val="0"/>
        </w:rPr>
        <w:t>max.iter</w:t>
      </w:r>
      <w:proofErr w:type="spellEnd"/>
      <w:r w:rsidRPr="008503C1">
        <w:rPr>
          <w:rFonts w:hAnsi="Calibri"/>
          <w:iCs/>
          <w:kern w:val="0"/>
        </w:rPr>
        <w:t xml:space="preserve"> = 100) {</w:t>
      </w:r>
    </w:p>
    <w:p w14:paraId="731DA1A3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x &lt;- x0        # x0: the initial value</w:t>
      </w:r>
    </w:p>
    <w:p w14:paraId="52CEE9E4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</w:t>
      </w:r>
      <w:proofErr w:type="spellStart"/>
      <w:r w:rsidRPr="008503C1">
        <w:rPr>
          <w:rFonts w:hAnsi="Calibri"/>
          <w:iCs/>
          <w:kern w:val="0"/>
        </w:rPr>
        <w:t>fx</w:t>
      </w:r>
      <w:proofErr w:type="spellEnd"/>
      <w:r w:rsidRPr="008503C1">
        <w:rPr>
          <w:rFonts w:hAnsi="Calibri"/>
          <w:iCs/>
          <w:kern w:val="0"/>
        </w:rPr>
        <w:t xml:space="preserve"> &lt;- </w:t>
      </w:r>
      <w:proofErr w:type="spellStart"/>
      <w:r w:rsidRPr="008503C1">
        <w:rPr>
          <w:rFonts w:hAnsi="Calibri"/>
          <w:iCs/>
          <w:kern w:val="0"/>
        </w:rPr>
        <w:t>ftn</w:t>
      </w:r>
      <w:proofErr w:type="spellEnd"/>
      <w:r w:rsidRPr="008503C1">
        <w:rPr>
          <w:rFonts w:hAnsi="Calibri"/>
          <w:iCs/>
          <w:kern w:val="0"/>
        </w:rPr>
        <w:t>(x)</w:t>
      </w:r>
    </w:p>
    <w:p w14:paraId="66EFBD72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</w:t>
      </w:r>
      <w:proofErr w:type="spellStart"/>
      <w:r w:rsidRPr="008503C1">
        <w:rPr>
          <w:rFonts w:hAnsi="Calibri"/>
          <w:iCs/>
          <w:kern w:val="0"/>
        </w:rPr>
        <w:t>iter</w:t>
      </w:r>
      <w:proofErr w:type="spellEnd"/>
      <w:r w:rsidRPr="008503C1">
        <w:rPr>
          <w:rFonts w:hAnsi="Calibri"/>
          <w:iCs/>
          <w:kern w:val="0"/>
        </w:rPr>
        <w:t xml:space="preserve"> &lt;- 0</w:t>
      </w:r>
    </w:p>
    <w:p w14:paraId="1643B4A7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while ((max(abs(</w:t>
      </w:r>
      <w:proofErr w:type="spellStart"/>
      <w:proofErr w:type="gramStart"/>
      <w:r w:rsidRPr="008503C1">
        <w:rPr>
          <w:rFonts w:hAnsi="Calibri"/>
          <w:iCs/>
          <w:kern w:val="0"/>
        </w:rPr>
        <w:t>fx</w:t>
      </w:r>
      <w:proofErr w:type="spellEnd"/>
      <w:r w:rsidRPr="008503C1">
        <w:rPr>
          <w:rFonts w:hAnsi="Calibri"/>
          <w:iCs/>
          <w:kern w:val="0"/>
        </w:rPr>
        <w:t>[</w:t>
      </w:r>
      <w:proofErr w:type="gramEnd"/>
      <w:r w:rsidRPr="008503C1">
        <w:rPr>
          <w:rFonts w:hAnsi="Calibri"/>
          <w:iCs/>
          <w:kern w:val="0"/>
        </w:rPr>
        <w:t xml:space="preserve">[1]])) &gt; </w:t>
      </w:r>
      <w:proofErr w:type="spellStart"/>
      <w:r w:rsidRPr="008503C1">
        <w:rPr>
          <w:rFonts w:hAnsi="Calibri"/>
          <w:iCs/>
          <w:kern w:val="0"/>
        </w:rPr>
        <w:t>tol</w:t>
      </w:r>
      <w:proofErr w:type="spellEnd"/>
      <w:r w:rsidRPr="008503C1">
        <w:rPr>
          <w:rFonts w:hAnsi="Calibri"/>
          <w:iCs/>
          <w:kern w:val="0"/>
        </w:rPr>
        <w:t>) &amp; (</w:t>
      </w:r>
      <w:proofErr w:type="spellStart"/>
      <w:r w:rsidRPr="008503C1">
        <w:rPr>
          <w:rFonts w:hAnsi="Calibri"/>
          <w:iCs/>
          <w:kern w:val="0"/>
        </w:rPr>
        <w:t>iter</w:t>
      </w:r>
      <w:proofErr w:type="spellEnd"/>
      <w:r w:rsidRPr="008503C1">
        <w:rPr>
          <w:rFonts w:hAnsi="Calibri"/>
          <w:iCs/>
          <w:kern w:val="0"/>
        </w:rPr>
        <w:t xml:space="preserve"> &lt; </w:t>
      </w:r>
      <w:proofErr w:type="spellStart"/>
      <w:r w:rsidRPr="008503C1">
        <w:rPr>
          <w:rFonts w:hAnsi="Calibri"/>
          <w:iCs/>
          <w:kern w:val="0"/>
        </w:rPr>
        <w:t>max.iter</w:t>
      </w:r>
      <w:proofErr w:type="spellEnd"/>
      <w:r w:rsidRPr="008503C1">
        <w:rPr>
          <w:rFonts w:hAnsi="Calibri"/>
          <w:iCs/>
          <w:kern w:val="0"/>
        </w:rPr>
        <w:t>)) {</w:t>
      </w:r>
    </w:p>
    <w:p w14:paraId="3E763645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    x &lt;- x - solve(</w:t>
      </w:r>
      <w:proofErr w:type="spellStart"/>
      <w:proofErr w:type="gramStart"/>
      <w:r w:rsidRPr="008503C1">
        <w:rPr>
          <w:rFonts w:hAnsi="Calibri"/>
          <w:iCs/>
          <w:kern w:val="0"/>
        </w:rPr>
        <w:t>fx</w:t>
      </w:r>
      <w:proofErr w:type="spellEnd"/>
      <w:r w:rsidRPr="008503C1">
        <w:rPr>
          <w:rFonts w:hAnsi="Calibri"/>
          <w:iCs/>
          <w:kern w:val="0"/>
        </w:rPr>
        <w:t>[</w:t>
      </w:r>
      <w:proofErr w:type="gramEnd"/>
      <w:r w:rsidRPr="008503C1">
        <w:rPr>
          <w:rFonts w:hAnsi="Calibri"/>
          <w:iCs/>
          <w:kern w:val="0"/>
        </w:rPr>
        <w:t xml:space="preserve">[2]]) %*% </w:t>
      </w:r>
      <w:proofErr w:type="spellStart"/>
      <w:r w:rsidRPr="008503C1">
        <w:rPr>
          <w:rFonts w:hAnsi="Calibri"/>
          <w:iCs/>
          <w:kern w:val="0"/>
        </w:rPr>
        <w:t>fx</w:t>
      </w:r>
      <w:proofErr w:type="spellEnd"/>
      <w:r w:rsidRPr="008503C1">
        <w:rPr>
          <w:rFonts w:hAnsi="Calibri"/>
          <w:iCs/>
          <w:kern w:val="0"/>
        </w:rPr>
        <w:t>[[1]]</w:t>
      </w:r>
    </w:p>
    <w:p w14:paraId="580CD978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    </w:t>
      </w:r>
      <w:proofErr w:type="spellStart"/>
      <w:r w:rsidRPr="008503C1">
        <w:rPr>
          <w:rFonts w:hAnsi="Calibri"/>
          <w:iCs/>
          <w:kern w:val="0"/>
        </w:rPr>
        <w:t>fx</w:t>
      </w:r>
      <w:proofErr w:type="spellEnd"/>
      <w:r w:rsidRPr="008503C1">
        <w:rPr>
          <w:rFonts w:hAnsi="Calibri"/>
          <w:iCs/>
          <w:kern w:val="0"/>
        </w:rPr>
        <w:t xml:space="preserve"> &lt;- </w:t>
      </w:r>
      <w:proofErr w:type="spellStart"/>
      <w:r w:rsidRPr="008503C1">
        <w:rPr>
          <w:rFonts w:hAnsi="Calibri"/>
          <w:iCs/>
          <w:kern w:val="0"/>
        </w:rPr>
        <w:t>ftn</w:t>
      </w:r>
      <w:proofErr w:type="spellEnd"/>
      <w:r w:rsidRPr="008503C1">
        <w:rPr>
          <w:rFonts w:hAnsi="Calibri"/>
          <w:iCs/>
          <w:kern w:val="0"/>
        </w:rPr>
        <w:t>(x)</w:t>
      </w:r>
    </w:p>
    <w:p w14:paraId="7FFFB9B7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    </w:t>
      </w:r>
      <w:proofErr w:type="spellStart"/>
      <w:r w:rsidRPr="008503C1">
        <w:rPr>
          <w:rFonts w:hAnsi="Calibri"/>
          <w:iCs/>
          <w:kern w:val="0"/>
        </w:rPr>
        <w:t>iter</w:t>
      </w:r>
      <w:proofErr w:type="spellEnd"/>
      <w:r w:rsidRPr="008503C1">
        <w:rPr>
          <w:rFonts w:hAnsi="Calibri"/>
          <w:iCs/>
          <w:kern w:val="0"/>
        </w:rPr>
        <w:t xml:space="preserve"> &lt;- </w:t>
      </w:r>
      <w:proofErr w:type="spellStart"/>
      <w:r w:rsidRPr="008503C1">
        <w:rPr>
          <w:rFonts w:hAnsi="Calibri"/>
          <w:iCs/>
          <w:kern w:val="0"/>
        </w:rPr>
        <w:t>iter</w:t>
      </w:r>
      <w:proofErr w:type="spellEnd"/>
      <w:r w:rsidRPr="008503C1">
        <w:rPr>
          <w:rFonts w:hAnsi="Calibri"/>
          <w:iCs/>
          <w:kern w:val="0"/>
        </w:rPr>
        <w:t xml:space="preserve"> + 1</w:t>
      </w:r>
    </w:p>
    <w:p w14:paraId="10849B9E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}</w:t>
      </w:r>
    </w:p>
    <w:p w14:paraId="4A52B2DF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if (max(abs(</w:t>
      </w:r>
      <w:proofErr w:type="spellStart"/>
      <w:proofErr w:type="gramStart"/>
      <w:r w:rsidRPr="008503C1">
        <w:rPr>
          <w:rFonts w:hAnsi="Calibri"/>
          <w:iCs/>
          <w:kern w:val="0"/>
        </w:rPr>
        <w:t>fx</w:t>
      </w:r>
      <w:proofErr w:type="spellEnd"/>
      <w:r w:rsidRPr="008503C1">
        <w:rPr>
          <w:rFonts w:hAnsi="Calibri"/>
          <w:iCs/>
          <w:kern w:val="0"/>
        </w:rPr>
        <w:t>[</w:t>
      </w:r>
      <w:proofErr w:type="gramEnd"/>
      <w:r w:rsidRPr="008503C1">
        <w:rPr>
          <w:rFonts w:hAnsi="Calibri"/>
          <w:iCs/>
          <w:kern w:val="0"/>
        </w:rPr>
        <w:t xml:space="preserve">[1]])) &gt; </w:t>
      </w:r>
      <w:proofErr w:type="spellStart"/>
      <w:r w:rsidRPr="008503C1">
        <w:rPr>
          <w:rFonts w:hAnsi="Calibri"/>
          <w:iCs/>
          <w:kern w:val="0"/>
        </w:rPr>
        <w:t>tol</w:t>
      </w:r>
      <w:proofErr w:type="spellEnd"/>
      <w:r w:rsidRPr="008503C1">
        <w:rPr>
          <w:rFonts w:hAnsi="Calibri"/>
          <w:iCs/>
          <w:kern w:val="0"/>
        </w:rPr>
        <w:t>) {</w:t>
      </w:r>
    </w:p>
    <w:p w14:paraId="61A4F0DF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    </w:t>
      </w:r>
      <w:proofErr w:type="gramStart"/>
      <w:r w:rsidRPr="008503C1">
        <w:rPr>
          <w:rFonts w:hAnsi="Calibri"/>
          <w:iCs/>
          <w:kern w:val="0"/>
        </w:rPr>
        <w:t>cat(</w:t>
      </w:r>
      <w:proofErr w:type="gramEnd"/>
      <w:r w:rsidRPr="008503C1">
        <w:rPr>
          <w:rFonts w:hAnsi="Calibri"/>
          <w:iCs/>
          <w:kern w:val="0"/>
        </w:rPr>
        <w:t>'Algorithm failed to converge\n')</w:t>
      </w:r>
    </w:p>
    <w:p w14:paraId="0FB98F61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    </w:t>
      </w:r>
      <w:proofErr w:type="gramStart"/>
      <w:r w:rsidRPr="008503C1">
        <w:rPr>
          <w:rFonts w:hAnsi="Calibri"/>
          <w:iCs/>
          <w:kern w:val="0"/>
        </w:rPr>
        <w:t>return(</w:t>
      </w:r>
      <w:proofErr w:type="gramEnd"/>
      <w:r w:rsidRPr="008503C1">
        <w:rPr>
          <w:rFonts w:hAnsi="Calibri"/>
          <w:iCs/>
          <w:kern w:val="0"/>
        </w:rPr>
        <w:t>NULL)</w:t>
      </w:r>
    </w:p>
    <w:p w14:paraId="5CBE3316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} else </w:t>
      </w:r>
      <w:proofErr w:type="gramStart"/>
      <w:r w:rsidRPr="008503C1">
        <w:rPr>
          <w:rFonts w:hAnsi="Calibri"/>
          <w:iCs/>
          <w:kern w:val="0"/>
        </w:rPr>
        <w:t xml:space="preserve">{  </w:t>
      </w:r>
      <w:proofErr w:type="gramEnd"/>
      <w:r w:rsidRPr="008503C1">
        <w:rPr>
          <w:rFonts w:hAnsi="Calibri"/>
          <w:iCs/>
          <w:kern w:val="0"/>
        </w:rPr>
        <w:t xml:space="preserve">   # max(abs(</w:t>
      </w:r>
      <w:proofErr w:type="spellStart"/>
      <w:r w:rsidRPr="008503C1">
        <w:rPr>
          <w:rFonts w:hAnsi="Calibri"/>
          <w:iCs/>
          <w:kern w:val="0"/>
        </w:rPr>
        <w:t>fx</w:t>
      </w:r>
      <w:proofErr w:type="spellEnd"/>
      <w:r w:rsidRPr="008503C1">
        <w:rPr>
          <w:rFonts w:hAnsi="Calibri"/>
          <w:iCs/>
          <w:kern w:val="0"/>
        </w:rPr>
        <w:t xml:space="preserve">[[1]])) &lt;= </w:t>
      </w:r>
      <w:proofErr w:type="spellStart"/>
      <w:r w:rsidRPr="008503C1">
        <w:rPr>
          <w:rFonts w:hAnsi="Calibri"/>
          <w:iCs/>
          <w:kern w:val="0"/>
        </w:rPr>
        <w:t>tol</w:t>
      </w:r>
      <w:proofErr w:type="spellEnd"/>
    </w:p>
    <w:p w14:paraId="07BAAB56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    </w:t>
      </w:r>
      <w:proofErr w:type="gramStart"/>
      <w:r w:rsidRPr="008503C1">
        <w:rPr>
          <w:rFonts w:hAnsi="Calibri"/>
          <w:iCs/>
          <w:kern w:val="0"/>
        </w:rPr>
        <w:t>cat(</w:t>
      </w:r>
      <w:proofErr w:type="gramEnd"/>
      <w:r w:rsidRPr="008503C1">
        <w:rPr>
          <w:rFonts w:hAnsi="Calibri"/>
          <w:iCs/>
          <w:kern w:val="0"/>
        </w:rPr>
        <w:t>"Algorithm converged\n")</w:t>
      </w:r>
    </w:p>
    <w:p w14:paraId="1F4BBBA4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    return(x)</w:t>
      </w:r>
    </w:p>
    <w:p w14:paraId="376A3B4D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lastRenderedPageBreak/>
        <w:t xml:space="preserve">    }</w:t>
      </w:r>
    </w:p>
    <w:p w14:paraId="0171BFB6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>}</w:t>
      </w:r>
    </w:p>
    <w:p w14:paraId="03D44837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01E32813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>rate &lt;- read.csv(</w:t>
      </w:r>
      <w:proofErr w:type="spellStart"/>
      <w:proofErr w:type="gramStart"/>
      <w:r w:rsidRPr="008503C1">
        <w:rPr>
          <w:rFonts w:hAnsi="Calibri"/>
          <w:iCs/>
          <w:kern w:val="0"/>
        </w:rPr>
        <w:t>file.choose</w:t>
      </w:r>
      <w:proofErr w:type="spellEnd"/>
      <w:proofErr w:type="gramEnd"/>
      <w:r w:rsidRPr="008503C1">
        <w:rPr>
          <w:rFonts w:hAnsi="Calibri"/>
          <w:iCs/>
          <w:kern w:val="0"/>
        </w:rPr>
        <w:t>())</w:t>
      </w:r>
    </w:p>
    <w:p w14:paraId="02850175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4395A193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proofErr w:type="spellStart"/>
      <w:r w:rsidRPr="008503C1">
        <w:rPr>
          <w:rFonts w:hAnsi="Calibri"/>
          <w:iCs/>
          <w:kern w:val="0"/>
        </w:rPr>
        <w:t>rate$Age.f</w:t>
      </w:r>
      <w:proofErr w:type="spellEnd"/>
      <w:r w:rsidRPr="008503C1">
        <w:rPr>
          <w:rFonts w:hAnsi="Calibri"/>
          <w:iCs/>
          <w:kern w:val="0"/>
        </w:rPr>
        <w:t xml:space="preserve"> &lt;- factor(</w:t>
      </w:r>
      <w:proofErr w:type="spellStart"/>
      <w:r w:rsidRPr="008503C1">
        <w:rPr>
          <w:rFonts w:hAnsi="Calibri"/>
          <w:iCs/>
          <w:kern w:val="0"/>
        </w:rPr>
        <w:t>rate$Age</w:t>
      </w:r>
      <w:proofErr w:type="spellEnd"/>
      <w:r w:rsidRPr="008503C1">
        <w:rPr>
          <w:rFonts w:hAnsi="Calibri"/>
          <w:iCs/>
          <w:kern w:val="0"/>
        </w:rPr>
        <w:t>)</w:t>
      </w:r>
    </w:p>
    <w:p w14:paraId="5E646905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4D1DD38F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># dummy</w:t>
      </w:r>
    </w:p>
    <w:p w14:paraId="0C4A00A0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proofErr w:type="spellStart"/>
      <w:r w:rsidRPr="008503C1">
        <w:rPr>
          <w:rFonts w:hAnsi="Calibri"/>
          <w:iCs/>
          <w:kern w:val="0"/>
        </w:rPr>
        <w:t>agedummy</w:t>
      </w:r>
      <w:proofErr w:type="spellEnd"/>
      <w:r w:rsidRPr="008503C1">
        <w:rPr>
          <w:rFonts w:hAnsi="Calibri"/>
          <w:iCs/>
          <w:kern w:val="0"/>
        </w:rPr>
        <w:t xml:space="preserve"> &lt;- </w:t>
      </w:r>
      <w:proofErr w:type="spellStart"/>
      <w:proofErr w:type="gramStart"/>
      <w:r w:rsidRPr="008503C1">
        <w:rPr>
          <w:rFonts w:hAnsi="Calibri"/>
          <w:iCs/>
          <w:kern w:val="0"/>
        </w:rPr>
        <w:t>ifelse</w:t>
      </w:r>
      <w:proofErr w:type="spellEnd"/>
      <w:r w:rsidRPr="008503C1">
        <w:rPr>
          <w:rFonts w:hAnsi="Calibri"/>
          <w:iCs/>
          <w:kern w:val="0"/>
        </w:rPr>
        <w:t>(</w:t>
      </w:r>
      <w:proofErr w:type="spellStart"/>
      <w:proofErr w:type="gramEnd"/>
      <w:r w:rsidRPr="008503C1">
        <w:rPr>
          <w:rFonts w:hAnsi="Calibri"/>
          <w:iCs/>
          <w:kern w:val="0"/>
        </w:rPr>
        <w:t>rate$Age</w:t>
      </w:r>
      <w:proofErr w:type="spellEnd"/>
      <w:r w:rsidRPr="008503C1">
        <w:rPr>
          <w:rFonts w:hAnsi="Calibri"/>
          <w:iCs/>
          <w:kern w:val="0"/>
        </w:rPr>
        <w:t>==2, 1, 0)</w:t>
      </w:r>
    </w:p>
    <w:p w14:paraId="0E06AE47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proofErr w:type="gramStart"/>
      <w:r w:rsidRPr="008503C1">
        <w:rPr>
          <w:rFonts w:hAnsi="Calibri"/>
          <w:iCs/>
          <w:kern w:val="0"/>
        </w:rPr>
        <w:t>for(</w:t>
      </w:r>
      <w:proofErr w:type="spellStart"/>
      <w:proofErr w:type="gramEnd"/>
      <w:r w:rsidRPr="008503C1">
        <w:rPr>
          <w:rFonts w:hAnsi="Calibri"/>
          <w:iCs/>
          <w:kern w:val="0"/>
        </w:rPr>
        <w:t>i</w:t>
      </w:r>
      <w:proofErr w:type="spellEnd"/>
      <w:r w:rsidRPr="008503C1">
        <w:rPr>
          <w:rFonts w:hAnsi="Calibri"/>
          <w:iCs/>
          <w:kern w:val="0"/>
        </w:rPr>
        <w:t xml:space="preserve"> in 3:12){</w:t>
      </w:r>
    </w:p>
    <w:p w14:paraId="31589D74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</w:t>
      </w:r>
      <w:proofErr w:type="spellStart"/>
      <w:r w:rsidRPr="008503C1">
        <w:rPr>
          <w:rFonts w:hAnsi="Calibri"/>
          <w:iCs/>
          <w:kern w:val="0"/>
        </w:rPr>
        <w:t>agedummy</w:t>
      </w:r>
      <w:proofErr w:type="spellEnd"/>
      <w:r w:rsidRPr="008503C1">
        <w:rPr>
          <w:rFonts w:hAnsi="Calibri"/>
          <w:iCs/>
          <w:kern w:val="0"/>
        </w:rPr>
        <w:t xml:space="preserve"> &lt;- </w:t>
      </w:r>
      <w:proofErr w:type="spellStart"/>
      <w:proofErr w:type="gramStart"/>
      <w:r w:rsidRPr="008503C1">
        <w:rPr>
          <w:rFonts w:hAnsi="Calibri"/>
          <w:iCs/>
          <w:kern w:val="0"/>
        </w:rPr>
        <w:t>cbind</w:t>
      </w:r>
      <w:proofErr w:type="spellEnd"/>
      <w:r w:rsidRPr="008503C1">
        <w:rPr>
          <w:rFonts w:hAnsi="Calibri"/>
          <w:iCs/>
          <w:kern w:val="0"/>
        </w:rPr>
        <w:t>(</w:t>
      </w:r>
      <w:proofErr w:type="spellStart"/>
      <w:proofErr w:type="gramEnd"/>
      <w:r w:rsidRPr="008503C1">
        <w:rPr>
          <w:rFonts w:hAnsi="Calibri"/>
          <w:iCs/>
          <w:kern w:val="0"/>
        </w:rPr>
        <w:t>agedummy</w:t>
      </w:r>
      <w:proofErr w:type="spellEnd"/>
      <w:r w:rsidRPr="008503C1">
        <w:rPr>
          <w:rFonts w:hAnsi="Calibri"/>
          <w:iCs/>
          <w:kern w:val="0"/>
        </w:rPr>
        <w:t xml:space="preserve">, </w:t>
      </w:r>
      <w:proofErr w:type="spellStart"/>
      <w:r w:rsidRPr="008503C1">
        <w:rPr>
          <w:rFonts w:hAnsi="Calibri"/>
          <w:iCs/>
          <w:kern w:val="0"/>
        </w:rPr>
        <w:t>ifelse</w:t>
      </w:r>
      <w:proofErr w:type="spellEnd"/>
      <w:r w:rsidRPr="008503C1">
        <w:rPr>
          <w:rFonts w:hAnsi="Calibri"/>
          <w:iCs/>
          <w:kern w:val="0"/>
        </w:rPr>
        <w:t>(</w:t>
      </w:r>
      <w:proofErr w:type="spellStart"/>
      <w:r w:rsidRPr="008503C1">
        <w:rPr>
          <w:rFonts w:hAnsi="Calibri"/>
          <w:iCs/>
          <w:kern w:val="0"/>
        </w:rPr>
        <w:t>rate$Age</w:t>
      </w:r>
      <w:proofErr w:type="spellEnd"/>
      <w:r w:rsidRPr="008503C1">
        <w:rPr>
          <w:rFonts w:hAnsi="Calibri"/>
          <w:iCs/>
          <w:kern w:val="0"/>
        </w:rPr>
        <w:t>==</w:t>
      </w:r>
      <w:proofErr w:type="spellStart"/>
      <w:r w:rsidRPr="008503C1">
        <w:rPr>
          <w:rFonts w:hAnsi="Calibri"/>
          <w:iCs/>
          <w:kern w:val="0"/>
        </w:rPr>
        <w:t>i</w:t>
      </w:r>
      <w:proofErr w:type="spellEnd"/>
      <w:r w:rsidRPr="008503C1">
        <w:rPr>
          <w:rFonts w:hAnsi="Calibri"/>
          <w:iCs/>
          <w:kern w:val="0"/>
        </w:rPr>
        <w:t>, 1, 0))</w:t>
      </w:r>
    </w:p>
    <w:p w14:paraId="2F9D45CE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>}</w:t>
      </w:r>
    </w:p>
    <w:p w14:paraId="3F8BC16F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</w:p>
    <w:p w14:paraId="6F8891BE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Y &lt;- </w:t>
      </w:r>
      <w:proofErr w:type="spellStart"/>
      <w:r w:rsidRPr="008503C1">
        <w:rPr>
          <w:rFonts w:hAnsi="Calibri"/>
          <w:iCs/>
          <w:kern w:val="0"/>
        </w:rPr>
        <w:t>rate$Death</w:t>
      </w:r>
      <w:proofErr w:type="spellEnd"/>
    </w:p>
    <w:p w14:paraId="654C1EBB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X &lt;- </w:t>
      </w:r>
      <w:proofErr w:type="spellStart"/>
      <w:r w:rsidRPr="008503C1">
        <w:rPr>
          <w:rFonts w:hAnsi="Calibri"/>
          <w:iCs/>
          <w:kern w:val="0"/>
        </w:rPr>
        <w:t>cbind</w:t>
      </w:r>
      <w:proofErr w:type="spellEnd"/>
      <w:r w:rsidRPr="008503C1">
        <w:rPr>
          <w:rFonts w:hAnsi="Calibri"/>
          <w:iCs/>
          <w:kern w:val="0"/>
        </w:rPr>
        <w:t>(rep(</w:t>
      </w:r>
      <w:proofErr w:type="gramStart"/>
      <w:r w:rsidRPr="008503C1">
        <w:rPr>
          <w:rFonts w:hAnsi="Calibri"/>
          <w:iCs/>
          <w:kern w:val="0"/>
        </w:rPr>
        <w:t>1,length</w:t>
      </w:r>
      <w:proofErr w:type="gramEnd"/>
      <w:r w:rsidRPr="008503C1">
        <w:rPr>
          <w:rFonts w:hAnsi="Calibri"/>
          <w:iCs/>
          <w:kern w:val="0"/>
        </w:rPr>
        <w:t>(Y)),</w:t>
      </w:r>
      <w:proofErr w:type="spellStart"/>
      <w:r w:rsidRPr="008503C1">
        <w:rPr>
          <w:rFonts w:hAnsi="Calibri"/>
          <w:iCs/>
          <w:kern w:val="0"/>
        </w:rPr>
        <w:t>agedummy,ifelse</w:t>
      </w:r>
      <w:proofErr w:type="spellEnd"/>
      <w:r w:rsidRPr="008503C1">
        <w:rPr>
          <w:rFonts w:hAnsi="Calibri"/>
          <w:iCs/>
          <w:kern w:val="0"/>
        </w:rPr>
        <w:t>(</w:t>
      </w:r>
      <w:proofErr w:type="spellStart"/>
      <w:r w:rsidRPr="008503C1">
        <w:rPr>
          <w:rFonts w:hAnsi="Calibri"/>
          <w:iCs/>
          <w:kern w:val="0"/>
        </w:rPr>
        <w:t>rate$sex</w:t>
      </w:r>
      <w:proofErr w:type="spellEnd"/>
      <w:r w:rsidRPr="008503C1">
        <w:rPr>
          <w:rFonts w:hAnsi="Calibri"/>
          <w:iCs/>
          <w:kern w:val="0"/>
        </w:rPr>
        <w:t>=="m",1,0))</w:t>
      </w:r>
    </w:p>
    <w:p w14:paraId="3443DDC0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proofErr w:type="spellStart"/>
      <w:r w:rsidRPr="008503C1">
        <w:rPr>
          <w:rFonts w:hAnsi="Calibri"/>
          <w:iCs/>
          <w:kern w:val="0"/>
        </w:rPr>
        <w:t>ftn</w:t>
      </w:r>
      <w:proofErr w:type="spellEnd"/>
      <w:r w:rsidRPr="008503C1">
        <w:rPr>
          <w:rFonts w:hAnsi="Calibri"/>
          <w:iCs/>
          <w:kern w:val="0"/>
        </w:rPr>
        <w:t xml:space="preserve"> &lt;- function(</w:t>
      </w:r>
      <w:proofErr w:type="spellStart"/>
      <w:r w:rsidRPr="008503C1">
        <w:rPr>
          <w:rFonts w:hAnsi="Calibri"/>
          <w:iCs/>
          <w:kern w:val="0"/>
        </w:rPr>
        <w:t>betacoef</w:t>
      </w:r>
      <w:proofErr w:type="spellEnd"/>
      <w:proofErr w:type="gramStart"/>
      <w:r w:rsidRPr="008503C1">
        <w:rPr>
          <w:rFonts w:hAnsi="Calibri"/>
          <w:iCs/>
          <w:kern w:val="0"/>
        </w:rPr>
        <w:t>){</w:t>
      </w:r>
      <w:proofErr w:type="gramEnd"/>
    </w:p>
    <w:p w14:paraId="2A9EE538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mu &lt;- </w:t>
      </w:r>
      <w:proofErr w:type="gramStart"/>
      <w:r w:rsidRPr="008503C1">
        <w:rPr>
          <w:rFonts w:hAnsi="Calibri"/>
          <w:iCs/>
          <w:kern w:val="0"/>
        </w:rPr>
        <w:t>exp(</w:t>
      </w:r>
      <w:proofErr w:type="gramEnd"/>
      <w:r w:rsidRPr="008503C1">
        <w:rPr>
          <w:rFonts w:hAnsi="Calibri"/>
          <w:iCs/>
          <w:kern w:val="0"/>
        </w:rPr>
        <w:t xml:space="preserve">X %*% </w:t>
      </w:r>
      <w:proofErr w:type="spellStart"/>
      <w:r w:rsidRPr="008503C1">
        <w:rPr>
          <w:rFonts w:hAnsi="Calibri"/>
          <w:iCs/>
          <w:kern w:val="0"/>
        </w:rPr>
        <w:t>betacoef</w:t>
      </w:r>
      <w:proofErr w:type="spellEnd"/>
      <w:r w:rsidRPr="008503C1">
        <w:rPr>
          <w:rFonts w:hAnsi="Calibri"/>
          <w:iCs/>
          <w:kern w:val="0"/>
        </w:rPr>
        <w:t xml:space="preserve"> + log(</w:t>
      </w:r>
      <w:proofErr w:type="spellStart"/>
      <w:r w:rsidRPr="008503C1">
        <w:rPr>
          <w:rFonts w:hAnsi="Calibri"/>
          <w:iCs/>
          <w:kern w:val="0"/>
        </w:rPr>
        <w:t>rate$PY</w:t>
      </w:r>
      <w:proofErr w:type="spellEnd"/>
      <w:r w:rsidRPr="008503C1">
        <w:rPr>
          <w:rFonts w:hAnsi="Calibri"/>
          <w:iCs/>
          <w:kern w:val="0"/>
        </w:rPr>
        <w:t xml:space="preserve"> / 100000))</w:t>
      </w:r>
    </w:p>
    <w:p w14:paraId="2CCC6059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gradient &lt;- t(X) %*% (Y - mu)</w:t>
      </w:r>
    </w:p>
    <w:p w14:paraId="3799095A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Hessian &lt;- -t(X) %*% </w:t>
      </w:r>
      <w:proofErr w:type="spellStart"/>
      <w:r w:rsidRPr="008503C1">
        <w:rPr>
          <w:rFonts w:hAnsi="Calibri"/>
          <w:iCs/>
          <w:kern w:val="0"/>
        </w:rPr>
        <w:t>diag</w:t>
      </w:r>
      <w:proofErr w:type="spellEnd"/>
      <w:r w:rsidRPr="008503C1">
        <w:rPr>
          <w:rFonts w:hAnsi="Calibri"/>
          <w:iCs/>
          <w:kern w:val="0"/>
        </w:rPr>
        <w:t>(c(mu</w:t>
      </w:r>
      <w:proofErr w:type="gramStart"/>
      <w:r w:rsidRPr="008503C1">
        <w:rPr>
          <w:rFonts w:hAnsi="Calibri"/>
          <w:iCs/>
          <w:kern w:val="0"/>
        </w:rPr>
        <w:t>),length</w:t>
      </w:r>
      <w:proofErr w:type="gramEnd"/>
      <w:r w:rsidRPr="008503C1">
        <w:rPr>
          <w:rFonts w:hAnsi="Calibri"/>
          <w:iCs/>
          <w:kern w:val="0"/>
        </w:rPr>
        <w:t>(Y)) %*% X</w:t>
      </w:r>
    </w:p>
    <w:p w14:paraId="0508A56E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</w:t>
      </w:r>
      <w:proofErr w:type="spellStart"/>
      <w:r w:rsidRPr="008503C1">
        <w:rPr>
          <w:rFonts w:hAnsi="Calibri"/>
          <w:iCs/>
          <w:kern w:val="0"/>
        </w:rPr>
        <w:t>logL</w:t>
      </w:r>
      <w:proofErr w:type="spellEnd"/>
      <w:r w:rsidRPr="008503C1">
        <w:rPr>
          <w:rFonts w:hAnsi="Calibri"/>
          <w:iCs/>
          <w:kern w:val="0"/>
        </w:rPr>
        <w:t xml:space="preserve"> &lt;- </w:t>
      </w:r>
      <w:proofErr w:type="gramStart"/>
      <w:r w:rsidRPr="008503C1">
        <w:rPr>
          <w:rFonts w:hAnsi="Calibri"/>
          <w:iCs/>
          <w:kern w:val="0"/>
        </w:rPr>
        <w:t>sum(</w:t>
      </w:r>
      <w:proofErr w:type="gramEnd"/>
      <w:r w:rsidRPr="008503C1">
        <w:rPr>
          <w:rFonts w:hAnsi="Calibri"/>
          <w:iCs/>
          <w:kern w:val="0"/>
        </w:rPr>
        <w:t>-mu + Y * log(mu) - log(factorial(Y)))</w:t>
      </w:r>
    </w:p>
    <w:p w14:paraId="37BF175F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 xml:space="preserve">    </w:t>
      </w:r>
      <w:proofErr w:type="gramStart"/>
      <w:r w:rsidRPr="008503C1">
        <w:rPr>
          <w:rFonts w:hAnsi="Calibri"/>
          <w:iCs/>
          <w:kern w:val="0"/>
        </w:rPr>
        <w:t>return(</w:t>
      </w:r>
      <w:proofErr w:type="gramEnd"/>
      <w:r w:rsidRPr="008503C1">
        <w:rPr>
          <w:rFonts w:hAnsi="Calibri"/>
          <w:iCs/>
          <w:kern w:val="0"/>
        </w:rPr>
        <w:t xml:space="preserve">list(gradient, </w:t>
      </w:r>
      <w:proofErr w:type="spellStart"/>
      <w:r w:rsidRPr="008503C1">
        <w:rPr>
          <w:rFonts w:hAnsi="Calibri"/>
          <w:iCs/>
          <w:kern w:val="0"/>
        </w:rPr>
        <w:t>Hessian,logL</w:t>
      </w:r>
      <w:proofErr w:type="spellEnd"/>
      <w:r w:rsidRPr="008503C1">
        <w:rPr>
          <w:rFonts w:hAnsi="Calibri"/>
          <w:iCs/>
          <w:kern w:val="0"/>
        </w:rPr>
        <w:t>))</w:t>
      </w:r>
    </w:p>
    <w:p w14:paraId="38F06A02" w14:textId="77777777" w:rsidR="008503C1" w:rsidRP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8503C1">
        <w:rPr>
          <w:rFonts w:hAnsi="Calibri"/>
          <w:iCs/>
          <w:kern w:val="0"/>
        </w:rPr>
        <w:t>}</w:t>
      </w:r>
    </w:p>
    <w:p w14:paraId="4A4D66C6" w14:textId="7A1FA80A" w:rsidR="008503C1" w:rsidRDefault="008503C1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 w:hint="eastAsia"/>
          <w:iCs/>
          <w:kern w:val="0"/>
        </w:rPr>
      </w:pPr>
      <w:proofErr w:type="spellStart"/>
      <w:r w:rsidRPr="008503C1">
        <w:rPr>
          <w:rFonts w:hAnsi="Calibri"/>
          <w:iCs/>
          <w:kern w:val="0"/>
        </w:rPr>
        <w:t>newtonraphson</w:t>
      </w:r>
      <w:proofErr w:type="spellEnd"/>
      <w:r w:rsidRPr="008503C1">
        <w:rPr>
          <w:rFonts w:hAnsi="Calibri"/>
          <w:iCs/>
          <w:kern w:val="0"/>
        </w:rPr>
        <w:t>(</w:t>
      </w:r>
      <w:proofErr w:type="spellStart"/>
      <w:proofErr w:type="gramStart"/>
      <w:r w:rsidRPr="008503C1">
        <w:rPr>
          <w:rFonts w:hAnsi="Calibri"/>
          <w:iCs/>
          <w:kern w:val="0"/>
        </w:rPr>
        <w:t>ftn,c</w:t>
      </w:r>
      <w:proofErr w:type="spellEnd"/>
      <w:proofErr w:type="gramEnd"/>
      <w:r w:rsidRPr="008503C1">
        <w:rPr>
          <w:rFonts w:hAnsi="Calibri"/>
          <w:iCs/>
          <w:kern w:val="0"/>
        </w:rPr>
        <w:t>(0,0,0,0,0,0,0,0,0,0,0,0,0))</w:t>
      </w:r>
    </w:p>
    <w:p w14:paraId="33E800C5" w14:textId="77777777" w:rsidR="008503C1" w:rsidRDefault="008503C1" w:rsidP="00835DE7">
      <w:pPr>
        <w:pStyle w:val="a7"/>
        <w:adjustRightInd w:val="0"/>
        <w:snapToGrid w:val="0"/>
        <w:spacing w:line="360" w:lineRule="auto"/>
        <w:ind w:left="360"/>
        <w:rPr>
          <w:rFonts w:hAnsi="Calibri" w:hint="eastAsia"/>
          <w:iCs/>
          <w:kern w:val="0"/>
        </w:rPr>
      </w:pPr>
    </w:p>
    <w:p w14:paraId="4726857D" w14:textId="77777777" w:rsidR="00835DE7" w:rsidRPr="0030713A" w:rsidRDefault="00835DE7" w:rsidP="00835DE7">
      <w:pPr>
        <w:pStyle w:val="a7"/>
        <w:numPr>
          <w:ilvl w:val="0"/>
          <w:numId w:val="1"/>
        </w:numPr>
        <w:adjustRightInd w:val="0"/>
        <w:snapToGrid w:val="0"/>
        <w:spacing w:line="360" w:lineRule="auto"/>
        <w:rPr>
          <w:rFonts w:hAnsi="Calibri"/>
          <w:iCs/>
          <w:kern w:val="0"/>
        </w:rPr>
      </w:pPr>
      <w:r w:rsidRPr="00FB2525">
        <w:rPr>
          <w:rFonts w:hAnsi="Calibri"/>
        </w:rPr>
        <w:t xml:space="preserve">Please find </w:t>
      </w:r>
      <w:r w:rsidRPr="00FB2525">
        <w:rPr>
          <w:rFonts w:hAnsi="Calibri"/>
          <w:iCs/>
          <w:kern w:val="0"/>
        </w:rPr>
        <w:t xml:space="preserve">the </w:t>
      </w:r>
      <w:r w:rsidRPr="00FB2525">
        <w:rPr>
          <w:rFonts w:hAnsi="Calibri"/>
          <w:kern w:val="0"/>
        </w:rPr>
        <w:t xml:space="preserve">variance-covariance matrix for </w:t>
      </w:r>
      <w:r w:rsidRPr="00FB2525">
        <w:rPr>
          <w:rFonts w:hAnsi="Calibri"/>
          <w:iCs/>
          <w:kern w:val="0"/>
          <w:position w:val="-12"/>
        </w:rPr>
        <w:object w:dxaOrig="1219" w:dyaOrig="400" w14:anchorId="61422D9D">
          <v:shape id="_x0000_i1026" type="#_x0000_t75" style="width:60.85pt;height:20.15pt" o:ole="">
            <v:imagedata r:id="rId7" o:title=""/>
          </v:shape>
          <o:OLEObject Type="Embed" ProgID="Equation.DSMT4" ShapeID="_x0000_i1026" DrawAspect="Content" ObjectID="_1669742330" r:id="rId10"/>
        </w:object>
      </w:r>
      <w:r>
        <w:rPr>
          <w:rFonts w:hAnsi="Calibri"/>
          <w:iCs/>
          <w:kern w:val="0"/>
        </w:rPr>
        <w:t xml:space="preserve"> </w:t>
      </w:r>
      <w:r w:rsidRPr="00432067">
        <w:rPr>
          <w:rFonts w:hAnsi="Calibri"/>
          <w:color w:val="E36C0A"/>
        </w:rPr>
        <w:t>(</w:t>
      </w:r>
      <w:r>
        <w:rPr>
          <w:rFonts w:hAnsi="Calibri"/>
          <w:color w:val="E36C0A"/>
        </w:rPr>
        <w:t>2</w:t>
      </w:r>
      <w:r w:rsidRPr="00432067">
        <w:rPr>
          <w:rFonts w:hAnsi="Calibri"/>
          <w:color w:val="E36C0A"/>
        </w:rPr>
        <w:t xml:space="preserve"> points)</w:t>
      </w:r>
    </w:p>
    <w:p w14:paraId="2BDBDF6F" w14:textId="77777777" w:rsidR="00835DE7" w:rsidRDefault="00835DE7" w:rsidP="00835DE7">
      <w:pPr>
        <w:pStyle w:val="a7"/>
        <w:adjustRightInd w:val="0"/>
        <w:snapToGrid w:val="0"/>
        <w:spacing w:line="360" w:lineRule="auto"/>
        <w:ind w:left="360"/>
        <w:rPr>
          <w:iCs/>
          <w:kern w:val="0"/>
        </w:rPr>
      </w:pPr>
      <w:r w:rsidRPr="002F11C1">
        <w:rPr>
          <w:b/>
          <w:iCs/>
          <w:color w:val="C00000"/>
          <w:kern w:val="0"/>
        </w:rPr>
        <w:t>Please note:</w:t>
      </w:r>
      <w:r w:rsidRPr="002F11C1">
        <w:rPr>
          <w:iCs/>
          <w:kern w:val="0"/>
        </w:rPr>
        <w:t xml:space="preserve"> Using </w:t>
      </w:r>
      <w:r>
        <w:t xml:space="preserve">the R built-in function </w:t>
      </w:r>
      <w:r>
        <w:t>“</w:t>
      </w:r>
      <w:proofErr w:type="spellStart"/>
      <w:r w:rsidRPr="00B578AB">
        <w:rPr>
          <w:rFonts w:hAnsi="Calibri"/>
        </w:rPr>
        <w:t>vcov</w:t>
      </w:r>
      <w:proofErr w:type="spellEnd"/>
      <w:r w:rsidRPr="00B578AB">
        <w:rPr>
          <w:rFonts w:hAnsi="Calibri"/>
        </w:rPr>
        <w:t>(model)</w:t>
      </w:r>
      <w:r>
        <w:t>”</w:t>
      </w:r>
      <w:r w:rsidRPr="002F11C1">
        <w:rPr>
          <w:iCs/>
          <w:kern w:val="0"/>
        </w:rPr>
        <w:t xml:space="preserve"> to answer this homework will be scored as 0, although you may use it to check your own answer.</w:t>
      </w:r>
    </w:p>
    <w:p w14:paraId="2D1762B1" w14:textId="23BFE16D" w:rsidR="00835DE7" w:rsidRDefault="00FF7EAE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>
        <w:rPr>
          <w:noProof/>
        </w:rPr>
        <w:drawing>
          <wp:inline distT="0" distB="0" distL="0" distR="0" wp14:anchorId="3B27EFAB" wp14:editId="63F9C5F1">
            <wp:extent cx="3600000" cy="1321193"/>
            <wp:effectExtent l="0" t="0" r="63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321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7D92F" w14:textId="4EB5C56A" w:rsidR="00D45978" w:rsidRDefault="00D45978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>
        <w:rPr>
          <w:noProof/>
        </w:rPr>
        <w:lastRenderedPageBreak/>
        <w:drawing>
          <wp:inline distT="0" distB="0" distL="0" distR="0" wp14:anchorId="760889EF" wp14:editId="1AFE96CA">
            <wp:extent cx="3600000" cy="2396790"/>
            <wp:effectExtent l="0" t="0" r="635" b="381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39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35417" w14:textId="0C60D3EC" w:rsidR="00DD4ED4" w:rsidRDefault="00DD4ED4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 w:hint="eastAsia"/>
          <w:iCs/>
          <w:kern w:val="0"/>
        </w:rPr>
      </w:pPr>
      <w:r>
        <w:rPr>
          <w:rFonts w:hAnsi="Calibri"/>
          <w:iCs/>
          <w:kern w:val="0"/>
        </w:rPr>
        <w:t>Code:</w:t>
      </w:r>
    </w:p>
    <w:p w14:paraId="6F554F93" w14:textId="77777777" w:rsidR="00173AEF" w:rsidRPr="00173AEF" w:rsidRDefault="00173AEF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173AEF">
        <w:rPr>
          <w:rFonts w:hAnsi="Calibri"/>
          <w:iCs/>
          <w:kern w:val="0"/>
        </w:rPr>
        <w:t xml:space="preserve">beta &lt;- </w:t>
      </w:r>
      <w:proofErr w:type="spellStart"/>
      <w:r w:rsidRPr="00173AEF">
        <w:rPr>
          <w:rFonts w:hAnsi="Calibri"/>
          <w:iCs/>
          <w:kern w:val="0"/>
        </w:rPr>
        <w:t>newtonraphson</w:t>
      </w:r>
      <w:proofErr w:type="spellEnd"/>
      <w:r w:rsidRPr="00173AEF">
        <w:rPr>
          <w:rFonts w:hAnsi="Calibri"/>
          <w:iCs/>
          <w:kern w:val="0"/>
        </w:rPr>
        <w:t>(</w:t>
      </w:r>
      <w:proofErr w:type="spellStart"/>
      <w:proofErr w:type="gramStart"/>
      <w:r w:rsidRPr="00173AEF">
        <w:rPr>
          <w:rFonts w:hAnsi="Calibri"/>
          <w:iCs/>
          <w:kern w:val="0"/>
        </w:rPr>
        <w:t>ftn,c</w:t>
      </w:r>
      <w:proofErr w:type="spellEnd"/>
      <w:proofErr w:type="gramEnd"/>
      <w:r w:rsidRPr="00173AEF">
        <w:rPr>
          <w:rFonts w:hAnsi="Calibri"/>
          <w:iCs/>
          <w:kern w:val="0"/>
        </w:rPr>
        <w:t>(0,0,0,0,0,0,0,0,0,0,0,0,0))</w:t>
      </w:r>
    </w:p>
    <w:p w14:paraId="3B284273" w14:textId="7FCB42E9" w:rsidR="00173AEF" w:rsidRDefault="00173AEF" w:rsidP="00173AEF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173AEF">
        <w:rPr>
          <w:rFonts w:hAnsi="Calibri"/>
          <w:iCs/>
          <w:kern w:val="0"/>
        </w:rPr>
        <w:t>solve(-</w:t>
      </w:r>
      <w:proofErr w:type="spellStart"/>
      <w:r w:rsidRPr="00173AEF">
        <w:rPr>
          <w:rFonts w:hAnsi="Calibri"/>
          <w:iCs/>
          <w:kern w:val="0"/>
        </w:rPr>
        <w:t>ftn</w:t>
      </w:r>
      <w:proofErr w:type="spellEnd"/>
      <w:r w:rsidRPr="00173AEF">
        <w:rPr>
          <w:rFonts w:hAnsi="Calibri"/>
          <w:iCs/>
          <w:kern w:val="0"/>
        </w:rPr>
        <w:t>(beta</w:t>
      </w:r>
      <w:proofErr w:type="gramStart"/>
      <w:r w:rsidRPr="00173AEF">
        <w:rPr>
          <w:rFonts w:hAnsi="Calibri"/>
          <w:iCs/>
          <w:kern w:val="0"/>
        </w:rPr>
        <w:t>)[</w:t>
      </w:r>
      <w:proofErr w:type="gramEnd"/>
      <w:r w:rsidRPr="00173AEF">
        <w:rPr>
          <w:rFonts w:hAnsi="Calibri"/>
          <w:iCs/>
          <w:kern w:val="0"/>
        </w:rPr>
        <w:t>[2]])</w:t>
      </w:r>
    </w:p>
    <w:p w14:paraId="33D2F15C" w14:textId="77777777" w:rsidR="00173AEF" w:rsidRPr="00FB2525" w:rsidRDefault="00173AEF" w:rsidP="00173AEF">
      <w:pPr>
        <w:pStyle w:val="a7"/>
        <w:adjustRightInd w:val="0"/>
        <w:snapToGrid w:val="0"/>
        <w:spacing w:line="360" w:lineRule="auto"/>
        <w:ind w:left="360"/>
        <w:rPr>
          <w:rFonts w:hAnsi="Calibri" w:hint="eastAsia"/>
          <w:iCs/>
          <w:kern w:val="0"/>
        </w:rPr>
      </w:pPr>
    </w:p>
    <w:p w14:paraId="7531F112" w14:textId="77777777" w:rsidR="00835DE7" w:rsidRPr="00863BC6" w:rsidRDefault="00835DE7" w:rsidP="00835DE7">
      <w:pPr>
        <w:pStyle w:val="a7"/>
        <w:numPr>
          <w:ilvl w:val="0"/>
          <w:numId w:val="1"/>
        </w:numPr>
        <w:adjustRightInd w:val="0"/>
        <w:snapToGrid w:val="0"/>
        <w:spacing w:line="360" w:lineRule="auto"/>
        <w:rPr>
          <w:rFonts w:hAnsi="Calibri"/>
          <w:iCs/>
          <w:kern w:val="0"/>
        </w:rPr>
      </w:pPr>
      <w:r w:rsidRPr="00FB2525">
        <w:rPr>
          <w:rFonts w:hAnsi="Calibri"/>
        </w:rPr>
        <w:t xml:space="preserve">Please find </w:t>
      </w:r>
      <w:r w:rsidRPr="00FB2525">
        <w:rPr>
          <w:rFonts w:hAnsi="Calibri"/>
          <w:iCs/>
          <w:kern w:val="0"/>
        </w:rPr>
        <w:t xml:space="preserve">the </w:t>
      </w:r>
      <w:r w:rsidRPr="00FB2525">
        <w:rPr>
          <w:rFonts w:hAnsi="Calibri"/>
          <w:kern w:val="0"/>
        </w:rPr>
        <w:t xml:space="preserve">log likelihood at </w:t>
      </w:r>
      <w:r w:rsidRPr="00FB2525">
        <w:rPr>
          <w:rFonts w:hAnsi="Calibri"/>
          <w:iCs/>
          <w:kern w:val="0"/>
          <w:position w:val="-12"/>
        </w:rPr>
        <w:object w:dxaOrig="1219" w:dyaOrig="400" w14:anchorId="42DCD1ED">
          <v:shape id="_x0000_i1027" type="#_x0000_t75" style="width:60.85pt;height:20.15pt" o:ole="">
            <v:imagedata r:id="rId7" o:title=""/>
          </v:shape>
          <o:OLEObject Type="Embed" ProgID="Equation.DSMT4" ShapeID="_x0000_i1027" DrawAspect="Content" ObjectID="_1669742331" r:id="rId13"/>
        </w:object>
      </w:r>
      <w:r>
        <w:rPr>
          <w:rFonts w:hAnsi="Calibri"/>
          <w:iCs/>
          <w:kern w:val="0"/>
        </w:rPr>
        <w:t xml:space="preserve"> </w:t>
      </w:r>
      <w:r w:rsidRPr="00432067">
        <w:rPr>
          <w:color w:val="E36C0A"/>
        </w:rPr>
        <w:t>(2 points)</w:t>
      </w:r>
    </w:p>
    <w:p w14:paraId="17FA3867" w14:textId="77777777" w:rsidR="00835DE7" w:rsidRPr="00FB2525" w:rsidRDefault="00835DE7" w:rsidP="00835DE7">
      <w:pPr>
        <w:pStyle w:val="a7"/>
        <w:adjustRightInd w:val="0"/>
        <w:snapToGrid w:val="0"/>
        <w:spacing w:line="360" w:lineRule="auto"/>
        <w:ind w:left="360"/>
        <w:rPr>
          <w:rFonts w:hAnsi="Calibri"/>
          <w:iCs/>
          <w:kern w:val="0"/>
        </w:rPr>
      </w:pPr>
      <w:r w:rsidRPr="002F11C1">
        <w:rPr>
          <w:b/>
          <w:iCs/>
          <w:color w:val="C00000"/>
          <w:kern w:val="0"/>
        </w:rPr>
        <w:t>Please note:</w:t>
      </w:r>
      <w:r w:rsidRPr="002F11C1">
        <w:rPr>
          <w:iCs/>
          <w:kern w:val="0"/>
        </w:rPr>
        <w:t xml:space="preserve"> Using </w:t>
      </w:r>
      <w:r>
        <w:t xml:space="preserve">the R built-in function </w:t>
      </w:r>
      <w:r>
        <w:t>“</w:t>
      </w:r>
      <w:proofErr w:type="spellStart"/>
      <w:r w:rsidRPr="00B578AB">
        <w:t>logLik</w:t>
      </w:r>
      <w:proofErr w:type="spellEnd"/>
      <w:r w:rsidRPr="00B578AB">
        <w:t>(model)</w:t>
      </w:r>
      <w:r>
        <w:t>”</w:t>
      </w:r>
      <w:r w:rsidRPr="002F11C1">
        <w:rPr>
          <w:iCs/>
          <w:kern w:val="0"/>
        </w:rPr>
        <w:t xml:space="preserve"> to answer this homework will be scored as 0, although you may use it to check your own answer.</w:t>
      </w:r>
    </w:p>
    <w:p w14:paraId="6A0BC3EA" w14:textId="79AEC9E4" w:rsidR="00F2104E" w:rsidRDefault="005836F1" w:rsidP="00F210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</w:pPr>
      <w:r>
        <w:rPr>
          <w:noProof/>
        </w:rPr>
        <w:drawing>
          <wp:inline distT="0" distB="0" distL="0" distR="0" wp14:anchorId="42D22C46" wp14:editId="405CCA9B">
            <wp:extent cx="943784" cy="1800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43784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422C5" w14:textId="60ED9DFC" w:rsidR="00DD4ED4" w:rsidRDefault="00DD4ED4" w:rsidP="00F210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hint="eastAsia"/>
        </w:rPr>
      </w:pPr>
      <w:r>
        <w:t>Code:</w:t>
      </w:r>
    </w:p>
    <w:p w14:paraId="7BB13619" w14:textId="374EEDF6" w:rsidR="00B74214" w:rsidRDefault="00B74214" w:rsidP="00F210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</w:pPr>
      <w:proofErr w:type="spellStart"/>
      <w:r w:rsidRPr="00B74214">
        <w:t>ftn</w:t>
      </w:r>
      <w:proofErr w:type="spellEnd"/>
      <w:r w:rsidRPr="00B74214">
        <w:t>(beta</w:t>
      </w:r>
      <w:proofErr w:type="gramStart"/>
      <w:r w:rsidRPr="00B74214">
        <w:t>)[</w:t>
      </w:r>
      <w:proofErr w:type="gramEnd"/>
      <w:r w:rsidRPr="00B74214">
        <w:t>[3]]</w:t>
      </w:r>
    </w:p>
    <w:p w14:paraId="469DDE32" w14:textId="31620FD6" w:rsidR="00F2104E" w:rsidRDefault="00F2104E" w:rsidP="00173AEF">
      <w:pPr>
        <w:ind w:firstLine="360"/>
      </w:pPr>
    </w:p>
    <w:p w14:paraId="1A065F42" w14:textId="77777777" w:rsidR="00F2104E" w:rsidRPr="00835DE7" w:rsidRDefault="00F2104E" w:rsidP="00173AEF">
      <w:pPr>
        <w:ind w:firstLine="360"/>
        <w:rPr>
          <w:rFonts w:hint="eastAsia"/>
        </w:rPr>
      </w:pPr>
    </w:p>
    <w:sectPr w:rsidR="00F2104E" w:rsidRPr="00835DE7" w:rsidSect="007B3BFC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2478B6" w14:textId="77777777" w:rsidR="007B3BFC" w:rsidRDefault="007B3BFC" w:rsidP="007B3BFC">
      <w:r>
        <w:separator/>
      </w:r>
    </w:p>
  </w:endnote>
  <w:endnote w:type="continuationSeparator" w:id="0">
    <w:p w14:paraId="23051ADF" w14:textId="77777777" w:rsidR="007B3BFC" w:rsidRDefault="007B3BFC" w:rsidP="007B3B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4B316A" w14:textId="77777777" w:rsidR="007B3BFC" w:rsidRDefault="007B3BFC" w:rsidP="007B3BFC">
      <w:r>
        <w:separator/>
      </w:r>
    </w:p>
  </w:footnote>
  <w:footnote w:type="continuationSeparator" w:id="0">
    <w:p w14:paraId="5717979C" w14:textId="77777777" w:rsidR="007B3BFC" w:rsidRDefault="007B3BFC" w:rsidP="007B3B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8264789"/>
    <w:multiLevelType w:val="hybridMultilevel"/>
    <w:tmpl w:val="21BC8072"/>
    <w:lvl w:ilvl="0" w:tplc="1E5E71B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794D"/>
    <w:rsid w:val="00023DF0"/>
    <w:rsid w:val="00071F94"/>
    <w:rsid w:val="00173AEF"/>
    <w:rsid w:val="005836F1"/>
    <w:rsid w:val="007B3BFC"/>
    <w:rsid w:val="00835DE7"/>
    <w:rsid w:val="008503C1"/>
    <w:rsid w:val="00B74214"/>
    <w:rsid w:val="00D45978"/>
    <w:rsid w:val="00DD4ED4"/>
    <w:rsid w:val="00E57127"/>
    <w:rsid w:val="00ED25CD"/>
    <w:rsid w:val="00F2104E"/>
    <w:rsid w:val="00F5794D"/>
    <w:rsid w:val="00FF7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00CEDF"/>
  <w15:chartTrackingRefBased/>
  <w15:docId w15:val="{ADB00205-DC6E-4959-ACEC-18AE404D1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B3B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7B3BF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7B3B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7B3BFC"/>
    <w:rPr>
      <w:sz w:val="20"/>
      <w:szCs w:val="20"/>
    </w:rPr>
  </w:style>
  <w:style w:type="paragraph" w:styleId="a7">
    <w:name w:val="Plain Text"/>
    <w:basedOn w:val="a"/>
    <w:link w:val="a8"/>
    <w:uiPriority w:val="99"/>
    <w:unhideWhenUsed/>
    <w:rsid w:val="00835DE7"/>
    <w:rPr>
      <w:rFonts w:ascii="Calibri" w:eastAsia="新細明體" w:hAnsi="Courier New" w:cs="Courier New"/>
      <w:szCs w:val="24"/>
    </w:rPr>
  </w:style>
  <w:style w:type="character" w:customStyle="1" w:styleId="a8">
    <w:name w:val="純文字 字元"/>
    <w:basedOn w:val="a0"/>
    <w:link w:val="a7"/>
    <w:uiPriority w:val="99"/>
    <w:rsid w:val="00835DE7"/>
    <w:rPr>
      <w:rFonts w:ascii="Calibri" w:eastAsia="新細明體" w:hAnsi="Courier New" w:cs="Courier New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356</Words>
  <Characters>2030</Characters>
  <Application>Microsoft Office Word</Application>
  <DocSecurity>0</DocSecurity>
  <Lines>16</Lines>
  <Paragraphs>4</Paragraphs>
  <ScaleCrop>false</ScaleCrop>
  <Company/>
  <LinksUpToDate>false</LinksUpToDate>
  <CharactersWithSpaces>2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16</cp:revision>
  <dcterms:created xsi:type="dcterms:W3CDTF">2020-12-17T10:43:00Z</dcterms:created>
  <dcterms:modified xsi:type="dcterms:W3CDTF">2020-12-17T12:32:00Z</dcterms:modified>
</cp:coreProperties>
</file>